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2142" w:rsidRDefault="00C839BC">
      <w:r>
        <w:t>Math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</w:t>
      </w:r>
    </w:p>
    <w:p w:rsidR="00C839BC" w:rsidRDefault="00C839BC">
      <w:r>
        <w:rPr>
          <w:b/>
        </w:rPr>
        <w:t>1-6 Learn Check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t>Date________</w:t>
      </w:r>
    </w:p>
    <w:p w:rsidR="00C839BC" w:rsidRDefault="00C839BC"/>
    <w:p w:rsidR="00C839BC" w:rsidRDefault="00C839BC">
      <w:r>
        <w:t>Find the missing terms for the arithmetic sequence below.</w:t>
      </w:r>
    </w:p>
    <w:p w:rsidR="00C839BC" w:rsidRDefault="00C839BC"/>
    <w:p w:rsidR="00C839BC" w:rsidRDefault="00C839BC"/>
    <w:p w:rsidR="00C839BC" w:rsidRDefault="00C839BC">
      <w:r>
        <w:t>1.  ________, 4, ________, ________, ________, 70, ________</w:t>
      </w:r>
    </w:p>
    <w:p w:rsidR="00C839BC" w:rsidRDefault="00C839BC"/>
    <w:p w:rsidR="00C839BC" w:rsidRDefault="00C839BC"/>
    <w:p w:rsidR="00C839BC" w:rsidRDefault="00C839BC"/>
    <w:p w:rsidR="00C839BC" w:rsidRDefault="00C839BC"/>
    <w:p w:rsidR="00C839BC" w:rsidRDefault="00C839BC"/>
    <w:p w:rsidR="00C839BC" w:rsidRDefault="00C839BC"/>
    <w:p w:rsidR="00C839BC" w:rsidRDefault="00C839BC"/>
    <w:p w:rsidR="00C839BC" w:rsidRDefault="00C839BC"/>
    <w:p w:rsidR="00C839BC" w:rsidRDefault="00C839BC"/>
    <w:p w:rsidR="00C839BC" w:rsidRDefault="00C839BC"/>
    <w:p w:rsidR="00C839BC" w:rsidRDefault="00C839BC"/>
    <w:p w:rsidR="00C839BC" w:rsidRDefault="00C839BC"/>
    <w:p w:rsidR="00C839BC" w:rsidRDefault="00C839BC"/>
    <w:p w:rsidR="00C839BC" w:rsidRDefault="00C839BC"/>
    <w:p w:rsidR="00C839BC" w:rsidRDefault="00C839BC"/>
    <w:p w:rsidR="00C839BC" w:rsidRDefault="00C839BC"/>
    <w:p w:rsidR="00C839BC" w:rsidRDefault="00C839BC"/>
    <w:p w:rsidR="00C839BC" w:rsidRDefault="00C839BC"/>
    <w:p w:rsidR="00C839BC" w:rsidRDefault="00C839BC"/>
    <w:p w:rsidR="00C839BC" w:rsidRDefault="00C839BC"/>
    <w:p w:rsidR="00C839BC" w:rsidRDefault="00C839BC"/>
    <w:p w:rsidR="00C839BC" w:rsidRDefault="00C839BC">
      <w:r>
        <w:t xml:space="preserve">2.  What term is the number 7,864,320 of the sequence </w:t>
      </w:r>
      <w:r w:rsidRPr="00C839BC">
        <w:rPr>
          <w:position w:val="-12"/>
        </w:rPr>
        <w:object w:dxaOrig="12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18.75pt" o:ole="">
            <v:imagedata r:id="rId4" o:title=""/>
          </v:shape>
          <o:OLEObject Type="Embed" ProgID="Equation.DSMT4" ShapeID="_x0000_i1025" DrawAspect="Content" ObjectID="_1537159840" r:id="rId5"/>
        </w:object>
      </w:r>
      <w:r>
        <w:t>?</w:t>
      </w:r>
    </w:p>
    <w:p w:rsidR="00C839BC" w:rsidRDefault="00C839BC"/>
    <w:p w:rsidR="00C839BC" w:rsidRPr="00C839BC" w:rsidRDefault="00C839BC"/>
    <w:sectPr w:rsidR="00C839BC" w:rsidRPr="00C839BC" w:rsidSect="00640847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C839BC"/>
    <w:rsid w:val="000C3D3C"/>
    <w:rsid w:val="00153737"/>
    <w:rsid w:val="001E6B18"/>
    <w:rsid w:val="002F69BF"/>
    <w:rsid w:val="005406A4"/>
    <w:rsid w:val="00640847"/>
    <w:rsid w:val="006C532F"/>
    <w:rsid w:val="007F7652"/>
    <w:rsid w:val="008F3323"/>
    <w:rsid w:val="00985753"/>
    <w:rsid w:val="009B036E"/>
    <w:rsid w:val="00A62142"/>
    <w:rsid w:val="00BF276C"/>
    <w:rsid w:val="00C82293"/>
    <w:rsid w:val="00C839BC"/>
    <w:rsid w:val="00D2075C"/>
    <w:rsid w:val="00D92A90"/>
    <w:rsid w:val="00DD5DEE"/>
    <w:rsid w:val="00FE6169"/>
    <w:rsid w:val="00FE6CF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2A90"/>
    <w:pPr>
      <w:spacing w:line="240" w:lineRule="auto"/>
      <w:contextualSpacing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47</Words>
  <Characters>268</Characters>
  <Application>Microsoft Office Word</Application>
  <DocSecurity>0</DocSecurity>
  <Lines>2</Lines>
  <Paragraphs>1</Paragraphs>
  <ScaleCrop>false</ScaleCrop>
  <Company/>
  <LinksUpToDate>false</LinksUpToDate>
  <CharactersWithSpaces>3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1</cp:revision>
  <dcterms:created xsi:type="dcterms:W3CDTF">2016-10-05T12:01:00Z</dcterms:created>
  <dcterms:modified xsi:type="dcterms:W3CDTF">2016-10-05T1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